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5"/>
  </p:notesMasterIdLst>
  <p:sldIdLst>
    <p:sldId id="257" r:id="rId2"/>
    <p:sldId id="258" r:id="rId3"/>
    <p:sldId id="259" r:id="rId4"/>
    <p:sldId id="260" r:id="rId5"/>
    <p:sldId id="261" r:id="rId6"/>
    <p:sldId id="262" r:id="rId7"/>
    <p:sldId id="311" r:id="rId8"/>
    <p:sldId id="275" r:id="rId9"/>
    <p:sldId id="276" r:id="rId10"/>
    <p:sldId id="263" r:id="rId11"/>
    <p:sldId id="264" r:id="rId12"/>
    <p:sldId id="265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66" r:id="rId22"/>
    <p:sldId id="267" r:id="rId23"/>
    <p:sldId id="268" r:id="rId24"/>
    <p:sldId id="269" r:id="rId25"/>
    <p:sldId id="270" r:id="rId26"/>
    <p:sldId id="271" r:id="rId27"/>
    <p:sldId id="272" r:id="rId28"/>
    <p:sldId id="297" r:id="rId29"/>
    <p:sldId id="298" r:id="rId30"/>
    <p:sldId id="299" r:id="rId31"/>
    <p:sldId id="300" r:id="rId32"/>
    <p:sldId id="274" r:id="rId33"/>
    <p:sldId id="294" r:id="rId34"/>
    <p:sldId id="309" r:id="rId35"/>
    <p:sldId id="296" r:id="rId36"/>
    <p:sldId id="301" r:id="rId37"/>
    <p:sldId id="310" r:id="rId38"/>
    <p:sldId id="295" r:id="rId39"/>
    <p:sldId id="302" r:id="rId40"/>
    <p:sldId id="303" r:id="rId41"/>
    <p:sldId id="304" r:id="rId42"/>
    <p:sldId id="305" r:id="rId43"/>
    <p:sldId id="306" r:id="rId44"/>
    <p:sldId id="285" r:id="rId45"/>
    <p:sldId id="286" r:id="rId46"/>
    <p:sldId id="287" r:id="rId47"/>
    <p:sldId id="288" r:id="rId48"/>
    <p:sldId id="291" r:id="rId49"/>
    <p:sldId id="289" r:id="rId50"/>
    <p:sldId id="293" r:id="rId51"/>
    <p:sldId id="290" r:id="rId52"/>
    <p:sldId id="307" r:id="rId53"/>
    <p:sldId id="308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575" autoAdjust="0"/>
  </p:normalViewPr>
  <p:slideViewPr>
    <p:cSldViewPr snapToGrid="0">
      <p:cViewPr varScale="1">
        <p:scale>
          <a:sx n="60" d="100"/>
          <a:sy n="60" d="100"/>
        </p:scale>
        <p:origin x="1430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38B945-9C72-46E5-A228-3A76DD8B598C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C3FF2F-CA42-4CFF-B58E-FB317FC6AB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90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14:m>
                  <m:oMath xmlns:m="http://schemas.openxmlformats.org/officeDocument/2006/math"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l-GR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1200" b="0" i="1" kern="1200" baseline="-250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−</m:t>
                            </m:r>
                            <m:r>
                              <a:rPr lang="el-GR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𝑓(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≤𝜆𝑓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𝜆)𝑓(𝑥_2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3FF2F-CA42-4CFF-B58E-FB317FC6AB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136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0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0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0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0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0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0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0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20.png"/><Relationship Id="rId4" Type="http://schemas.openxmlformats.org/officeDocument/2006/relationships/image" Target="../media/image3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54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1.png"/><Relationship Id="rId4" Type="http://schemas.openxmlformats.org/officeDocument/2006/relationships/image" Target="../media/image59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5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near Model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/>
              <a:t>Ying Shen</a:t>
            </a:r>
          </a:p>
          <a:p>
            <a:r>
              <a:rPr lang="en-US" dirty="0" err="1"/>
              <a:t>Sse</a:t>
            </a:r>
            <a:r>
              <a:rPr lang="en-US" dirty="0"/>
              <a:t>, </a:t>
            </a:r>
            <a:r>
              <a:rPr lang="en-US" dirty="0" err="1"/>
              <a:t>tongji</a:t>
            </a:r>
            <a:r>
              <a:rPr lang="en-US" dirty="0"/>
              <a:t> university</a:t>
            </a:r>
          </a:p>
          <a:p>
            <a:r>
              <a:rPr lang="en-US" dirty="0"/>
              <a:t>Sep. 2016</a:t>
            </a:r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/>
                  <a:t> is a convex function</a:t>
                </a:r>
              </a:p>
              <a:p>
                <a:endParaRPr lang="en-US" dirty="0"/>
              </a:p>
              <a:p>
                <a:r>
                  <a:rPr lang="en-US" dirty="0"/>
                  <a:t>The extremum can be achieved at the stationary point, i.e.</a:t>
                </a:r>
              </a:p>
              <a:p>
                <a:pPr algn="ctr"/>
                <a:endParaRPr lang="en-US" b="0" dirty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501568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800" dirty="0"/>
              </a:p>
              <a:p>
                <a:pPr marL="90488" indent="533400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is the mea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a general case, given a datase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e can also use the least square method to estimat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atrix differentiation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Function is a vector and the variable is a 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 form of the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with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/>
                  <a:t> attributes</a:t>
                </a:r>
              </a:p>
              <a:p>
                <a:r>
                  <a:rPr lang="en-US" dirty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pPr marL="90488" indent="352425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Onc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will be determined.</a:t>
                </a:r>
              </a:p>
              <a:p>
                <a:r>
                  <a:rPr lang="en-US" dirty="0"/>
                  <a:t>For exampl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not a full-rank matrix</a:t>
                </a:r>
              </a:p>
              <a:p>
                <a:pPr marL="88900" indent="0">
                  <a:buNone/>
                </a:pP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How do we perform classification task using linear model?</a:t>
                </a:r>
              </a:p>
              <a:p>
                <a:r>
                  <a:rPr lang="en-US" dirty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→ {0, 1}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o we have to find a “surrogate function”</a:t>
                </a:r>
              </a:p>
              <a:p>
                <a:r>
                  <a:rPr lang="en-US" dirty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419" y="2592864"/>
                <a:ext cx="535794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419" y="2592864"/>
                <a:ext cx="535794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being a positive sample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: log odds/logit</a:t>
                </a:r>
              </a:p>
              <a:p>
                <a:r>
                  <a:rPr lang="en-US" dirty="0"/>
                  <a:t>Advantages of logistic regress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ask: Determin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in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ution:</a:t>
            </a:r>
          </a:p>
          <a:p>
            <a:r>
              <a:rPr lang="en-US" dirty="0"/>
              <a:t>Step 1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Step 2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/>
                  <a:t>Le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/>
                  <a:t> be the set containing all the samples from clas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/>
                  <a:t>. Suppose these samples are independent and identically distributed (</a:t>
                </a:r>
                <a:r>
                  <a:rPr lang="en-US" dirty="0" err="1"/>
                  <a:t>i.i.d</a:t>
                </a:r>
                <a:r>
                  <a:rPr lang="en-US" dirty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: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 task of a linear regression is to learn a linear model which can predict a value for a new sampl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/>
                  <a:t>that close to its true valu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If the probability densit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is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tep 2. Estimat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/>
                  <a:t> using maximum likelihood method</a:t>
                </a:r>
              </a:p>
              <a:p>
                <a:r>
                  <a:rPr lang="en-US" dirty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/>
                  <a:t>, the likelihood is 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5258595"/>
                <a:ext cx="5401543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5258595"/>
                <a:ext cx="5401543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/>
                  <a:t> is a continuous concave function and 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"Newton's method" is derived from Isaac Newton's description of a special case of the method in </a:t>
            </a:r>
            <a:r>
              <a:rPr lang="en-US" b="1" i="1" dirty="0"/>
              <a:t>De analysi per </a:t>
            </a:r>
            <a:r>
              <a:rPr lang="en-US" b="1" i="1" dirty="0" err="1"/>
              <a:t>aequationes</a:t>
            </a:r>
            <a:r>
              <a:rPr lang="en-US" b="1" i="1" dirty="0"/>
              <a:t> </a:t>
            </a:r>
            <a:r>
              <a:rPr lang="en-US" b="1" i="1" dirty="0" err="1"/>
              <a:t>numero</a:t>
            </a:r>
            <a:r>
              <a:rPr lang="en-US" b="1" i="1" dirty="0"/>
              <a:t> </a:t>
            </a:r>
            <a:r>
              <a:rPr lang="en-US" b="1" i="1" dirty="0" err="1"/>
              <a:t>terminorum</a:t>
            </a:r>
            <a:r>
              <a:rPr lang="en-US" b="1" i="1" dirty="0"/>
              <a:t> </a:t>
            </a:r>
            <a:r>
              <a:rPr lang="en-US" b="1" i="1" dirty="0" err="1"/>
              <a:t>infinitas</a:t>
            </a:r>
            <a:r>
              <a:rPr lang="en-US" dirty="0"/>
              <a:t> (written in 1669, published in 1711 by William Jones) and in </a:t>
            </a:r>
            <a:r>
              <a:rPr lang="en-US" b="1" i="1" dirty="0"/>
              <a:t>De </a:t>
            </a:r>
            <a:r>
              <a:rPr lang="en-US" b="1" i="1" dirty="0" err="1"/>
              <a:t>metodis</a:t>
            </a:r>
            <a:r>
              <a:rPr lang="en-US" b="1" i="1" dirty="0"/>
              <a:t> </a:t>
            </a:r>
            <a:r>
              <a:rPr lang="en-US" b="1" i="1" dirty="0" err="1"/>
              <a:t>fluxionum</a:t>
            </a:r>
            <a:r>
              <a:rPr lang="en-US" b="1" i="1" dirty="0"/>
              <a:t> et </a:t>
            </a:r>
            <a:r>
              <a:rPr lang="en-US" b="1" i="1" dirty="0" err="1"/>
              <a:t>serierum</a:t>
            </a:r>
            <a:r>
              <a:rPr lang="en-US" b="1" i="1" dirty="0"/>
              <a:t> </a:t>
            </a:r>
            <a:r>
              <a:rPr lang="en-US" b="1" i="1" dirty="0" err="1"/>
              <a:t>infinitarum</a:t>
            </a:r>
            <a:r>
              <a:rPr lang="en-US" dirty="0"/>
              <a:t>(written in 1671, translated and published as </a:t>
            </a:r>
            <a:r>
              <a:rPr lang="en-US" b="1" i="1" dirty="0"/>
              <a:t>Method of Fluxions</a:t>
            </a:r>
            <a:r>
              <a:rPr lang="en-US" dirty="0"/>
              <a:t> in 1736 by John Colson).</a:t>
            </a:r>
          </a:p>
          <a:p>
            <a:r>
              <a:rPr lang="en-US" dirty="0"/>
              <a:t>Newton’s 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</a:p>
          <a:p>
            <a:r>
              <a:rPr lang="en-US" dirty="0"/>
              <a:t>In 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one-dimensional problem, Newton's method attempts to find the roo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 by constructing a sequence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 from an initial guess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that converges towards some valu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satisfying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This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is a stationary point of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27" y="3754604"/>
            <a:ext cx="1976023" cy="227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62" y="3754604"/>
            <a:ext cx="3201498" cy="22833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21638EE-6854-473E-A0A7-537F38A6AA6B}"/>
                  </a:ext>
                </a:extLst>
              </p:cNvPr>
              <p:cNvSpPr txBox="1"/>
              <p:nvPr/>
            </p:nvSpPr>
            <p:spPr>
              <a:xfrm>
                <a:off x="5184841" y="2622644"/>
                <a:ext cx="2634504" cy="768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21638EE-6854-473E-A0A7-537F38A6A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841" y="2622644"/>
                <a:ext cx="2634504" cy="7682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5347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he second-order Taylor expansion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i.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 dire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 is 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algorithm</a:t>
                </a:r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above iterative scheme can be generalized to several dimensions by replacing the derivative with the gradient, </a:t>
                </a:r>
                <a14:m>
                  <m:oMath xmlns:m="http://schemas.openxmlformats.org/officeDocument/2006/math">
                    <m:r>
                      <a:rPr lang="en-US" i="0" dirty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nd the reciprocal of the second derivative with the inverse of the Hessian matrix, 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One obtains the iterative schem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𝜕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     ⋮</m:t>
                                            </m:r>
                                          </m:e>
                                        </m:mr>
                                      </m: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7982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/>
                  <a:t> is a continuous convex function and 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/>
                  <a:t>The minimum value of the target function can be calculated using gradient descent method or Newton’s method</a:t>
                </a:r>
              </a:p>
              <a:p>
                <a:r>
                  <a:rPr lang="en-US" dirty="0"/>
                  <a:t>Using Newton’s method,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/>
                  <a:t> iteration,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rst and second derivatives of are given in the book</a:t>
            </a:r>
          </a:p>
          <a:p>
            <a:r>
              <a:rPr lang="en-US" dirty="0"/>
              <a:t>Assignment 1:</a:t>
            </a:r>
          </a:p>
          <a:p>
            <a:r>
              <a:rPr lang="en-US" dirty="0"/>
              <a:t>Implement the logistic regression model using </a:t>
            </a:r>
            <a:r>
              <a:rPr lang="en-US" dirty="0" err="1"/>
              <a:t>matlab</a:t>
            </a:r>
            <a:r>
              <a:rPr lang="en-US" dirty="0"/>
              <a:t> (R, Python, or any language you are familiar)</a:t>
            </a:r>
          </a:p>
          <a:p>
            <a:r>
              <a:rPr lang="en-US" dirty="0"/>
              <a:t>You can use any dataset in UCI repository to validate your mod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0847" y="3634197"/>
            <a:ext cx="351629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 two attributes from the dataset and plot a figure like this →</a:t>
            </a:r>
          </a:p>
        </p:txBody>
      </p:sp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agrange multiplier is a strategy for finding the local extremum of a function subject to equality constraints</a:t>
                </a:r>
              </a:p>
              <a:p>
                <a:r>
                  <a:rPr lang="en-US" dirty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constraints</a:t>
                </a: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/>
                <a:t> equations!</a:t>
              </a:r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under the 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samples belong to 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samples belong to 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/>
                  <a:t>, deno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the samples, the sample mean vector, and the covariance matrix of class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, respectively.</a:t>
                </a:r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/>
                  <a:t>th</a:t>
                </a:r>
                <a:r>
                  <a:rPr lang="en-US" dirty="0"/>
                  <a:t> class is:</a:t>
                </a:r>
              </a:p>
              <a:p>
                <a:endParaRPr lang="en-US" sz="2000" dirty="0"/>
              </a:p>
              <a:p>
                <a:endParaRPr lang="en-US" altLang="en-US" sz="800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variance of the projected points in th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/>
                  <a:t>th</a:t>
                </a:r>
                <a:r>
                  <a:rPr lang="en-US" altLang="en-US" dirty="0"/>
                  <a:t> class i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457617" y="4653501"/>
                <a:ext cx="6014595" cy="2100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𝛴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653501"/>
                <a:ext cx="6014595" cy="21000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24877" y="3579108"/>
                <a:ext cx="8746497" cy="1055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77" y="3579108"/>
                <a:ext cx="8746497" cy="10559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sing Lagrange multiplier 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altLang="zh-CN" dirty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/>
                  <a:t>One vs. One (</a:t>
                </a:r>
                <a:r>
                  <a:rPr lang="en-US" dirty="0" err="1"/>
                  <a:t>OvO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One vs. Rest (</a:t>
                </a:r>
                <a:r>
                  <a:rPr lang="en-US" dirty="0" err="1"/>
                  <a:t>OvR</a:t>
                </a:r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“+”</a:t>
                </a:r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“-”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+”</a:t>
                  </a:r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+”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/>
          </a:p>
          <a:p>
            <a:r>
              <a:rPr lang="en-US" dirty="0"/>
              <a:t>We want to minimize MSE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/>
                  <a:t>Many 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Error correcting output codes</a:t>
                </a:r>
              </a:p>
              <a:p>
                <a:r>
                  <a:rPr lang="en-US" dirty="0"/>
                  <a:t>Encode</a:t>
                </a:r>
              </a:p>
              <a:p>
                <a:r>
                  <a:rPr lang="en-US" dirty="0"/>
                  <a:t>Decod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amming</a:t>
            </a:r>
          </a:p>
          <a:p>
            <a:r>
              <a:rPr lang="en-US" dirty="0"/>
              <a:t> 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uclidian</a:t>
            </a:r>
          </a:p>
          <a:p>
            <a:r>
              <a:rPr lang="en-US" dirty="0"/>
              <a:t> 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sample</a:t>
            </a:r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n previous problems, it is assumed that the numbers of samples from different classes are about the same.</a:t>
                </a:r>
              </a:p>
              <a:p>
                <a:r>
                  <a:rPr lang="en-US" dirty="0"/>
                  <a:t>However, if the samples from different classes are heavily imbalanced,  the learning process will be greatly influenced.</a:t>
                </a:r>
              </a:p>
              <a:p>
                <a:pPr lvl="1"/>
                <a:r>
                  <a:rPr lang="en-US" dirty="0"/>
                  <a:t>E.g. 998 negatives vs. 2 positives</a:t>
                </a:r>
              </a:p>
              <a:p>
                <a:r>
                  <a:rPr lang="en-US" dirty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/>
              </a:p>
              <a:p>
                <a:r>
                  <a:rPr lang="en-US" dirty="0"/>
                  <a:t>When # of positives and negatives are </a:t>
                </a:r>
                <a:r>
                  <a:rPr lang="en-US" altLang="zh-CN" dirty="0"/>
                  <a:t>the same: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: negativ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be the number of negatives</a:t>
                </a:r>
              </a:p>
              <a:p>
                <a:r>
                  <a:rPr lang="en-US" dirty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Undersampling</a:t>
            </a:r>
            <a:endParaRPr lang="en-US" dirty="0"/>
          </a:p>
          <a:p>
            <a:pPr lvl="1"/>
            <a:r>
              <a:rPr lang="en-US" dirty="0" err="1"/>
              <a:t>EasyEnsemble</a:t>
            </a:r>
            <a:r>
              <a:rPr lang="en-US" dirty="0"/>
              <a:t> [Liu et al., 2009]</a:t>
            </a:r>
          </a:p>
          <a:p>
            <a:r>
              <a:rPr lang="en-US" dirty="0"/>
              <a:t>Oversampling</a:t>
            </a:r>
          </a:p>
          <a:p>
            <a:pPr lvl="1"/>
            <a:r>
              <a:rPr lang="en-US" dirty="0"/>
              <a:t>SMOTE [Chawla et al., 2002]</a:t>
            </a:r>
          </a:p>
          <a:p>
            <a:r>
              <a:rPr lang="en-US" dirty="0"/>
              <a:t>Threshold-moving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hod of determining the fitting model based on MSE is called the least square method</a:t>
            </a:r>
          </a:p>
          <a:p>
            <a:r>
              <a:rPr lang="en-US" dirty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A functi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dirty="0"/>
                  <a:t> is convex if its domain is a convex set and for all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 in its domain, and all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∈[0, 1]</m:t>
                    </m:r>
                  </m:oMath>
                </a14:m>
                <a:r>
                  <a:rPr lang="en-US" altLang="zh-CN" dirty="0"/>
                  <a:t>, we hav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942EF40-E552-4891-9335-B97122373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7164" y="3724772"/>
            <a:ext cx="3980597" cy="2047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AD80525-A75A-4D97-AD61-E1E23DE702F8}"/>
                  </a:ext>
                </a:extLst>
              </p:cNvPr>
              <p:cNvSpPr/>
              <p:nvPr/>
            </p:nvSpPr>
            <p:spPr>
              <a:xfrm>
                <a:off x="1519228" y="2147964"/>
                <a:ext cx="57681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s-E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E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s-E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AD80525-A75A-4D97-AD61-E1E23DE702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228" y="2147964"/>
                <a:ext cx="5768118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33563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ationary point of a differentiable function of one variable is a point of the domain of the function where the derivative is zero</a:t>
            </a:r>
          </a:p>
          <a:p>
            <a:r>
              <a:rPr lang="en-US" dirty="0"/>
              <a:t>Single-variable 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,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wo-variables 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its domain.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osition: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is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convex </a:t>
                </a:r>
                <a:r>
                  <a:rPr lang="en-US" altLang="zh-CN" dirty="0"/>
                  <a:t>and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differentiable </a:t>
                </a:r>
                <a:r>
                  <a:rPr lang="en-US" dirty="0"/>
                  <a:t>then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/>
                  <a:t> is a global minimiz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if and only if it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680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7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25</TotalTime>
  <Words>3489</Words>
  <Application>Microsoft Office PowerPoint</Application>
  <PresentationFormat>全屏显示(4:3)</PresentationFormat>
  <Paragraphs>722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1" baseType="lpstr">
      <vt:lpstr>等线</vt:lpstr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 SHEN</cp:lastModifiedBy>
  <cp:revision>384</cp:revision>
  <dcterms:created xsi:type="dcterms:W3CDTF">2016-07-23T03:09:55Z</dcterms:created>
  <dcterms:modified xsi:type="dcterms:W3CDTF">2023-10-08T01:52:33Z</dcterms:modified>
</cp:coreProperties>
</file>